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7" r:id="rId3"/>
    <p:sldId id="279" r:id="rId4"/>
    <p:sldId id="278" r:id="rId5"/>
    <p:sldId id="280" r:id="rId6"/>
    <p:sldId id="281" r:id="rId7"/>
    <p:sldId id="282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100" d="100"/>
          <a:sy n="100" d="100"/>
        </p:scale>
        <p:origin x="-936" y="-402"/>
      </p:cViewPr>
      <p:guideLst>
        <p:guide orient="horz" pos="211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1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2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3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4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15" name="Freeform 10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0"/>
            <a:ext cx="103632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556001"/>
            <a:ext cx="85344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16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7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20" name="Freeform 19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447801"/>
            <a:ext cx="27432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47800"/>
            <a:ext cx="80264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/>
          <p:nvPr/>
        </p:nvSpPr>
        <p:spPr bwMode="hidden">
          <a:xfrm>
            <a:off x="8063251" y="4203592"/>
            <a:ext cx="383523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0" name="Freeform 18"/>
          <p:cNvSpPr/>
          <p:nvPr/>
        </p:nvSpPr>
        <p:spPr bwMode="hidden">
          <a:xfrm>
            <a:off x="3492427" y="4075290"/>
            <a:ext cx="7392687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1" name="Freeform 22"/>
          <p:cNvSpPr/>
          <p:nvPr/>
        </p:nvSpPr>
        <p:spPr bwMode="hidden">
          <a:xfrm>
            <a:off x="3771637" y="4087562"/>
            <a:ext cx="729064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12" name="Freeform 26"/>
          <p:cNvSpPr/>
          <p:nvPr/>
        </p:nvSpPr>
        <p:spPr bwMode="hidden">
          <a:xfrm>
            <a:off x="7479318" y="4074174"/>
            <a:ext cx="4410667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 useBgFill="1">
        <p:nvSpPr>
          <p:cNvPr id="13" name="Freeform 10"/>
          <p:cNvSpPr/>
          <p:nvPr/>
        </p:nvSpPr>
        <p:spPr bwMode="hidden">
          <a:xfrm>
            <a:off x="282220" y="4058555"/>
            <a:ext cx="11631168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0043" y="2463560"/>
            <a:ext cx="103632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3153" y="1437449"/>
            <a:ext cx="8556979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902207" y="2679192"/>
            <a:ext cx="5096256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2679192"/>
            <a:ext cx="5096256" cy="3447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2208" y="2678114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03110" y="3429001"/>
            <a:ext cx="5093407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0" y="2678113"/>
            <a:ext cx="5096256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3429001"/>
            <a:ext cx="5096256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0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0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29874"/>
            <a:chOff x="-3905251" y="4294188"/>
            <a:chExt cx="13027839" cy="1892300"/>
          </a:xfrm>
        </p:grpSpPr>
        <p:sp>
          <p:nvSpPr>
            <p:cNvPr id="7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8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9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0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11" name="Freeform 10"/>
            <p:cNvSpPr/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0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3581401"/>
            <a:ext cx="44704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82220" y="714191"/>
            <a:ext cx="11631168" cy="1331580"/>
            <a:chOff x="-3905250" y="4294188"/>
            <a:chExt cx="13011150" cy="1892300"/>
          </a:xfrm>
        </p:grpSpPr>
        <p:sp>
          <p:nvSpPr>
            <p:cNvPr id="25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6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7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8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29" name="Freeform 28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1219200" y="2286000"/>
            <a:ext cx="44704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02616" y="1828800"/>
            <a:ext cx="5205435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228600"/>
            <a:ext cx="11594592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82220" y="5353963"/>
            <a:ext cx="11631168" cy="1331580"/>
            <a:chOff x="-3905250" y="4294188"/>
            <a:chExt cx="13011150" cy="1892300"/>
          </a:xfrm>
        </p:grpSpPr>
        <p:sp>
          <p:nvSpPr>
            <p:cNvPr id="10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1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2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3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14" name="Freeform 10"/>
            <p:cNvSpPr/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8874" y="338667"/>
            <a:ext cx="5083527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91112" y="2785533"/>
            <a:ext cx="5091289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/10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17600" y="1371600"/>
            <a:ext cx="475488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228600"/>
            <a:ext cx="11594592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82220" y="1679429"/>
            <a:ext cx="11631168" cy="1329874"/>
            <a:chOff x="-3905251" y="4294188"/>
            <a:chExt cx="13027839" cy="1892300"/>
          </a:xfrm>
        </p:grpSpPr>
        <p:sp>
          <p:nvSpPr>
            <p:cNvPr id="17" name="Freeform 14"/>
            <p:cNvSpPr/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Freeform 18"/>
            <p:cNvSpPr/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Freeform 22"/>
            <p:cNvSpPr/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0" name="Freeform 26"/>
            <p:cNvSpPr/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 useBgFill="1">
          <p:nvSpPr>
            <p:cNvPr id="21" name="Freeform 10"/>
            <p:cNvSpPr/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338328"/>
            <a:ext cx="109728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84896" y="6250165"/>
            <a:ext cx="50489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3/10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185" y="6250165"/>
            <a:ext cx="50489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21451" y="6250164"/>
            <a:ext cx="15491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62757" y="2675467"/>
            <a:ext cx="9877777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58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98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anose="05050102010706020507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5"/>
        </a:spcBef>
        <a:buClr>
          <a:schemeClr val="accent1"/>
        </a:buClr>
        <a:buFont typeface="Symbol" panose="05050102010706020507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1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zh-CN" altLang="en-US" sz="60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第十六章 轴对称和中心对称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6.2.3</a:t>
            </a:r>
            <a:r>
              <a:rPr lang="zh-CN" altLang="en-US" sz="40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尺规作图</a:t>
            </a:r>
            <a:r>
              <a:rPr lang="en-US" altLang="zh-CN" sz="40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--</a:t>
            </a:r>
            <a:r>
              <a:rPr lang="zh-CN" altLang="en-US" sz="40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作垂直平分线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257" y="22954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7453354" y="142852"/>
            <a:ext cx="2928926" cy="928694"/>
            <a:chOff x="-205" y="0"/>
            <a:chExt cx="1838" cy="635"/>
          </a:xfrm>
        </p:grpSpPr>
        <p:pic>
          <p:nvPicPr>
            <p:cNvPr id="3" name="Picture 10" descr="1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0"/>
              <a:ext cx="1633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Rectangle 2"/>
            <p:cNvSpPr txBox="1">
              <a:spLocks noChangeArrowheads="1"/>
            </p:cNvSpPr>
            <p:nvPr/>
          </p:nvSpPr>
          <p:spPr bwMode="auto">
            <a:xfrm>
              <a:off x="-205" y="0"/>
              <a:ext cx="1604" cy="63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03" tIns="45700" rIns="91403" bIns="45700" anchor="ctr"/>
            <a:lstStyle/>
            <a:p>
              <a:pPr algn="r" defTabSz="923925">
                <a:buFont typeface="Arial" panose="020B0604020202020204" pitchFamily="34" charset="0"/>
                <a:buNone/>
              </a:pPr>
              <a:r>
                <a:rPr lang="zh-CN" altLang="en-US" sz="3200" b="1" dirty="0" smtClean="0">
                  <a:solidFill>
                    <a:srgbClr val="CC0000"/>
                  </a:solidFill>
                  <a:ea typeface="黑体" panose="02010609060101010101" pitchFamily="49" charset="-122"/>
                </a:rPr>
                <a:t> 检测</a:t>
              </a:r>
              <a:r>
                <a:rPr lang="zh-CN" altLang="en-US" sz="3200" b="1" dirty="0">
                  <a:solidFill>
                    <a:srgbClr val="CC0000"/>
                  </a:solidFill>
                  <a:ea typeface="黑体" panose="02010609060101010101" pitchFamily="49" charset="-122"/>
                </a:rPr>
                <a:t>反馈</a:t>
              </a:r>
            </a:p>
          </p:txBody>
        </p:sp>
      </p:grpSp>
      <p:sp>
        <p:nvSpPr>
          <p:cNvPr id="5" name="矩形 4"/>
          <p:cNvSpPr/>
          <p:nvPr/>
        </p:nvSpPr>
        <p:spPr>
          <a:xfrm>
            <a:off x="613410" y="965200"/>
            <a:ext cx="8858885" cy="1568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利用尺规作线段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MN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垂直平分线时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设以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M</a:t>
            </a:r>
            <a:r>
              <a:rPr lang="zh-CN" altLang="en-US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N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为圆心所画弧的半径分别为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</a:t>
            </a:r>
            <a:r>
              <a:rPr lang="en-US" altLang="zh-CN" sz="3200" i="1" baseline="-250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M</a:t>
            </a:r>
            <a:r>
              <a:rPr lang="zh-CN" altLang="en-US" sz="3200" i="1" baseline="-250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</a:t>
            </a:r>
            <a:r>
              <a:rPr lang="en-US" altLang="zh-CN" sz="3200" i="1" baseline="-250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N</a:t>
            </a:r>
            <a:r>
              <a:rPr lang="zh-CN" altLang="en-US" sz="3200" i="1" baseline="-250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则下列说法正确的是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</a:t>
            </a:r>
            <a:r>
              <a:rPr lang="zh-CN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　　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)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85165" y="2477135"/>
            <a:ext cx="10784840" cy="2061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R</a:t>
            </a:r>
            <a:r>
              <a:rPr lang="en-US" altLang="zh-CN" sz="3200" i="1" baseline="-250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M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与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</a:t>
            </a:r>
            <a:r>
              <a:rPr lang="en-US" altLang="zh-CN" sz="3200" i="1" baseline="-250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N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不一定相等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但必须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</a:t>
            </a:r>
            <a:r>
              <a:rPr lang="en-US" altLang="zh-CN" sz="3200" i="1" baseline="-250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M 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&gt;    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MN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</a:t>
            </a:r>
            <a:r>
              <a:rPr lang="en-US" altLang="zh-CN" sz="3200" i="1" baseline="-250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N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&gt;    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MN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endParaRPr lang="zh-CN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R</a:t>
            </a:r>
            <a:r>
              <a:rPr lang="en-US" altLang="zh-CN" sz="3200" i="1" baseline="-250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M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</a:t>
            </a:r>
            <a:r>
              <a:rPr lang="en-US" altLang="zh-CN" sz="3200" i="1" baseline="-250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N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&gt;   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MN</a:t>
            </a:r>
            <a:endParaRPr lang="zh-CN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C.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</a:t>
            </a:r>
            <a:r>
              <a:rPr lang="en-US" altLang="zh-CN" sz="3200" i="1" baseline="-250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M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&gt;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</a:t>
            </a:r>
            <a:r>
              <a:rPr lang="en-US" altLang="zh-CN" sz="3200" i="1" baseline="-250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N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&gt;   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MN</a:t>
            </a:r>
            <a:endParaRPr lang="zh-CN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D.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</a:t>
            </a:r>
            <a:r>
              <a:rPr lang="en-US" altLang="zh-CN" sz="3200" i="1" baseline="-250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M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</a:t>
            </a:r>
            <a:r>
              <a:rPr lang="en-US" altLang="zh-CN" sz="3200" i="1" baseline="-250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N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   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MN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57555" y="4565650"/>
            <a:ext cx="10688320" cy="1076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解析</a:t>
            </a:r>
            <a:r>
              <a:rPr lang="en-US" altLang="zh-CN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根据作已知线段的垂直平分线的画法即可知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正确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故选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340610" y="1927756"/>
            <a:ext cx="42037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6499860" y="2191385"/>
          <a:ext cx="685800" cy="102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4" imgW="3657600" imgH="9448800" progId="Equation.DSMT4">
                  <p:embed/>
                </p:oleObj>
              </mc:Choice>
              <mc:Fallback>
                <p:oleObj name="Equation" r:id="rId4" imgW="3657600" imgH="94488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9860" y="2191385"/>
                        <a:ext cx="685800" cy="10229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576830" y="3337560"/>
          <a:ext cx="2921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6" imgW="3657600" imgH="9448800" progId="Equation.DSMT4">
                  <p:embed/>
                </p:oleObj>
              </mc:Choice>
              <mc:Fallback>
                <p:oleObj name="Equation" r:id="rId6" imgW="3657600" imgH="94488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6830" y="3337560"/>
                        <a:ext cx="292100" cy="752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40610" y="2872105"/>
          <a:ext cx="30226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8" imgW="3657600" imgH="9448800" progId="Equation.DSMT4">
                  <p:embed/>
                </p:oleObj>
              </mc:Choice>
              <mc:Fallback>
                <p:oleObj name="Equation" r:id="rId8" imgW="3657600" imgH="94488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0610" y="2872105"/>
                        <a:ext cx="302260" cy="777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8721090" y="2191385"/>
          <a:ext cx="44577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9" imgW="3657600" imgH="9448800" progId="Equation.DSMT4">
                  <p:embed/>
                </p:oleObj>
              </mc:Choice>
              <mc:Fallback>
                <p:oleObj name="Equation" r:id="rId9" imgW="3657600" imgH="94488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21090" y="2191385"/>
                        <a:ext cx="445770" cy="1146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260600" y="3752215"/>
          <a:ext cx="316230" cy="81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0" imgW="3657600" imgH="9448800" progId="Equation.DSMT4">
                  <p:embed/>
                </p:oleObj>
              </mc:Choice>
              <mc:Fallback>
                <p:oleObj name="Equation" r:id="rId10" imgW="3657600" imgH="9448800" progId="Equation.DSMT4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0600" y="3752215"/>
                        <a:ext cx="316230" cy="8134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3365" y="352425"/>
            <a:ext cx="10633075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如图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1)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所示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在河岸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l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同侧有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en-US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两村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要在河边修一水泵站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</a:t>
            </a:r>
            <a:r>
              <a:rPr lang="zh-CN" altLang="en-US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使水送到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en-US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两村所用的水管最短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两村不共用水管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)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另在河边修一码头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Q</a:t>
            </a:r>
            <a:r>
              <a:rPr lang="zh-CN" altLang="en-US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使其到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en-US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两村的距离相等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试画出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</a:t>
            </a:r>
            <a:r>
              <a:rPr lang="zh-CN" altLang="en-US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Q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所在的位置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 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3" name="图片 2"/>
          <p:cNvPicPr/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 t="1160" r="51738"/>
          <a:stretch>
            <a:fillRect/>
          </a:stretch>
        </p:blipFill>
        <p:spPr bwMode="auto">
          <a:xfrm>
            <a:off x="8396605" y="1861820"/>
            <a:ext cx="2489835" cy="1757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410210" y="2000250"/>
            <a:ext cx="6491605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解析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点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为点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关于直线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l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对称点和点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连线与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l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交点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点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Q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为线段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垂直平分线与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l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交点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6845" y="3881120"/>
            <a:ext cx="7974965" cy="181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解</a:t>
            </a:r>
            <a:r>
              <a:rPr lang="en-US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如图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2)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所示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作点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关于直线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l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对称点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'</a:t>
            </a:r>
            <a:r>
              <a:rPr lang="zh-CN" altLang="en-US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连接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'B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交直线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l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于点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.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连接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</a:t>
            </a:r>
            <a:r>
              <a:rPr lang="zh-CN" altLang="en-US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作线段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垂直平分线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交直线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l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于点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Q.P</a:t>
            </a:r>
            <a:r>
              <a:rPr lang="zh-CN" altLang="en-US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Q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两点对应的位置就是所求的位置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6" name="图片 5"/>
          <p:cNvPicPr/>
          <p:nvPr/>
        </p:nvPicPr>
        <p:blipFill>
          <a:blip r:embed="rId2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l="48262" t="1160"/>
          <a:stretch>
            <a:fillRect/>
          </a:stretch>
        </p:blipFill>
        <p:spPr bwMode="auto">
          <a:xfrm>
            <a:off x="8406765" y="3744595"/>
            <a:ext cx="3278505" cy="2429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90575" y="569595"/>
            <a:ext cx="10226675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</a:t>
            </a:r>
            <a:r>
              <a:rPr lang="en-US" altLang="zh-CN" sz="36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r>
              <a:rPr lang="zh-CN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如图所示</a:t>
            </a:r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请你在下列各图中</a:t>
            </a:r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过点</a:t>
            </a:r>
            <a:r>
              <a:rPr lang="en-US" altLang="zh-CN" sz="36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</a:t>
            </a:r>
            <a:r>
              <a:rPr lang="zh-CN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画出射线</a:t>
            </a:r>
            <a:r>
              <a:rPr lang="en-US" altLang="zh-CN" sz="36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</a:t>
            </a:r>
            <a:r>
              <a:rPr lang="zh-CN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或线段</a:t>
            </a:r>
            <a:r>
              <a:rPr lang="en-US" altLang="zh-CN" sz="36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</a:t>
            </a:r>
            <a:r>
              <a:rPr lang="zh-CN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垂线</a:t>
            </a:r>
            <a:r>
              <a:rPr lang="en-US" altLang="zh-CN" sz="36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zh-CN" sz="36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2" cstate="print"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317159" y="1886997"/>
            <a:ext cx="5112568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/>
          <p:cNvPicPr/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070860" y="4166235"/>
            <a:ext cx="5068570" cy="2586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697672" y="4315584"/>
            <a:ext cx="213995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解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:</a:t>
            </a:r>
            <a:r>
              <a:rPr lang="zh-CN" altLang="zh-CN" sz="2800" b="1" dirty="0" smtClean="0"/>
              <a:t>如图所示</a:t>
            </a:r>
            <a:r>
              <a:rPr lang="en-US" altLang="zh-CN" sz="2800" b="1" i="1" dirty="0" smtClean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 cstate="print"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886700" y="1012825"/>
            <a:ext cx="3289300" cy="2118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488950" y="404495"/>
            <a:ext cx="8813800" cy="1568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4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如图所示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已知钝角∠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OB</a:t>
            </a:r>
            <a:r>
              <a:rPr lang="zh-CN" altLang="en-US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点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D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在射线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OB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上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 </a:t>
            </a:r>
            <a:endParaRPr lang="zh-CN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1)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画直线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DE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⊥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OB</a:t>
            </a:r>
            <a:r>
              <a:rPr lang="zh-CN" altLang="en-US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；</a:t>
            </a:r>
            <a:endParaRPr lang="zh-CN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2)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画直线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DF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⊥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OA</a:t>
            </a:r>
            <a:r>
              <a:rPr lang="zh-CN" altLang="en-US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垂足为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F.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3471" y="2514228"/>
            <a:ext cx="487489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</a:rPr>
              <a:t>解</a:t>
            </a:r>
            <a:r>
              <a:rPr lang="en-US" altLang="zh-CN" sz="2800" b="1" dirty="0" smtClean="0"/>
              <a:t>:(1)</a:t>
            </a:r>
            <a:r>
              <a:rPr lang="zh-CN" altLang="zh-CN" sz="2800" b="1" dirty="0" smtClean="0"/>
              <a:t>如图所示</a:t>
            </a:r>
            <a:r>
              <a:rPr lang="en-US" altLang="zh-CN" sz="2800" b="1" i="1" dirty="0" smtClean="0"/>
              <a:t>.</a:t>
            </a:r>
            <a:r>
              <a:rPr lang="zh-CN" altLang="zh-CN" sz="2800" b="1" i="1" dirty="0" smtClean="0"/>
              <a:t>　</a:t>
            </a:r>
            <a:r>
              <a:rPr lang="en-US" altLang="zh-CN" sz="2800" b="1" dirty="0" smtClean="0"/>
              <a:t>(2)</a:t>
            </a:r>
            <a:r>
              <a:rPr lang="zh-CN" altLang="zh-CN" sz="2800" b="1" dirty="0" smtClean="0"/>
              <a:t>如图所示</a:t>
            </a:r>
            <a:r>
              <a:rPr lang="en-US" altLang="zh-CN" sz="2800" b="1" i="1" dirty="0" smtClean="0"/>
              <a:t>. </a:t>
            </a:r>
            <a:endParaRPr lang="zh-CN" altLang="en-US" sz="2800" b="1" dirty="0"/>
          </a:p>
        </p:txBody>
      </p:sp>
      <p:pic>
        <p:nvPicPr>
          <p:cNvPr id="5" name="图片 4"/>
          <p:cNvPicPr/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087755" y="3035935"/>
            <a:ext cx="5170170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3" cstate="print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374255" y="1297305"/>
            <a:ext cx="3545205" cy="178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33654" y="1999534"/>
          <a:ext cx="12065" cy="3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152400" imgH="393700" progId="Equation.DSMT4">
                  <p:embed/>
                </p:oleObj>
              </mc:Choice>
              <mc:Fallback>
                <p:oleObj name="Equation" r:id="rId4" imgW="152400" imgH="3937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3654" y="1999534"/>
                        <a:ext cx="12065" cy="311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56260" y="478790"/>
            <a:ext cx="952754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5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如图所示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已知Δ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C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中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2,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C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4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 </a:t>
            </a:r>
            <a:endParaRPr lang="zh-CN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1)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画出Δ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C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高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D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和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CE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；</a:t>
            </a:r>
            <a:endParaRPr lang="zh-CN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2)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若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D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     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求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CE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长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6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374255" y="3573145"/>
            <a:ext cx="3869055" cy="2818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1260659" y="2900184"/>
            <a:ext cx="258889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 smtClean="0">
                <a:solidFill>
                  <a:srgbClr val="FF0000"/>
                </a:solidFill>
              </a:rPr>
              <a:t>解</a:t>
            </a:r>
            <a:r>
              <a:rPr lang="en-US" altLang="zh-CN" sz="2800" dirty="0" smtClean="0"/>
              <a:t>:(1)</a:t>
            </a:r>
            <a:r>
              <a:rPr lang="zh-CN" altLang="zh-CN" sz="2800" dirty="0" smtClean="0"/>
              <a:t>如图所示</a:t>
            </a:r>
            <a:r>
              <a:rPr lang="en-US" altLang="zh-CN" sz="2800" i="1" dirty="0" smtClean="0"/>
              <a:t>. </a:t>
            </a:r>
            <a:endParaRPr lang="zh-CN" altLang="en-US" sz="2800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775520" y="3789040"/>
          <a:ext cx="5203703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7" imgW="56388000" imgH="19507200" progId="Equation.DSMT4">
                  <p:embed/>
                </p:oleObj>
              </mc:Choice>
              <mc:Fallback>
                <p:oleObj name="Equation" r:id="rId7" imgW="56388000" imgH="195072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5520" y="3789040"/>
                        <a:ext cx="5203703" cy="180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2082800" y="1306195"/>
          <a:ext cx="685800" cy="102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9" imgW="3657600" imgH="9448800" progId="Equation.DSMT4">
                  <p:embed/>
                </p:oleObj>
              </mc:Choice>
              <mc:Fallback>
                <p:oleObj name="Equation" r:id="rId9" imgW="3657600" imgH="94488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2800" y="1306195"/>
                        <a:ext cx="685800" cy="10229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845550" y="1045845"/>
            <a:ext cx="2753360" cy="1981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435610" y="443865"/>
            <a:ext cx="8938895" cy="2245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6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画图并回答问题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 </a:t>
            </a:r>
            <a:endParaRPr lang="zh-CN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1)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过点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画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OA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垂线交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OC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于点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；</a:t>
            </a:r>
            <a:endParaRPr lang="zh-CN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2)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画点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到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OB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垂线段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M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；</a:t>
            </a:r>
            <a:endParaRPr lang="zh-CN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3)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指出上述作图中哪条线段的长度表示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点到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OB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距离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；</a:t>
            </a:r>
            <a:endParaRPr lang="zh-CN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4)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比较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M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与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OP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大小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并说明理由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3" cstate="print"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407275" y="3669030"/>
            <a:ext cx="3532505" cy="243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1071245" y="3531235"/>
            <a:ext cx="6677025" cy="181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解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1)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如图所示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 </a:t>
            </a:r>
            <a:endParaRPr lang="zh-CN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2)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如图所示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3)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M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长度表示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点到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OB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距离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zh-CN" sz="2800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4)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M</a:t>
            </a:r>
            <a:r>
              <a:rPr lang="en-US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&lt;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OP</a:t>
            </a:r>
            <a:r>
              <a:rPr lang="zh-CN" altLang="en-US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垂线段最短</a:t>
            </a:r>
            <a:r>
              <a:rPr lang="en-US" altLang="zh-CN" sz="28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6" name="动作按钮: 第一张 5">
            <a:hlinkClick r:id="" action="ppaction://hlinkshowjump?jump=firstslide" highlightClick="1"/>
          </p:cNvPr>
          <p:cNvSpPr/>
          <p:nvPr/>
        </p:nvSpPr>
        <p:spPr>
          <a:xfrm>
            <a:off x="8239140" y="6215082"/>
            <a:ext cx="936104" cy="360040"/>
          </a:xfrm>
          <a:prstGeom prst="actionButtonHom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 220"/>
          <p:cNvSpPr/>
          <p:nvPr/>
        </p:nvSpPr>
        <p:spPr>
          <a:xfrm>
            <a:off x="0" y="835025"/>
            <a:ext cx="217233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课前准备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" y="306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文本框 1"/>
          <p:cNvSpPr txBox="1"/>
          <p:nvPr/>
        </p:nvSpPr>
        <p:spPr>
          <a:xfrm>
            <a:off x="3590290" y="1922145"/>
            <a:ext cx="3792855" cy="3243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lnSpc>
                <a:spcPct val="150000"/>
              </a:lnSpc>
            </a:pPr>
            <a:r>
              <a:rPr lang="zh-CN" altLang="en-US" sz="4800" dirty="0">
                <a:latin typeface="黑体" panose="02010609060101010101" pitchFamily="49" charset="-122"/>
                <a:ea typeface="黑体" panose="02010609060101010101" pitchFamily="49" charset="-122"/>
              </a:rPr>
              <a:t>数学书</a:t>
            </a:r>
          </a:p>
          <a:p>
            <a:pPr algn="ctr" fontAlgn="auto">
              <a:lnSpc>
                <a:spcPct val="150000"/>
              </a:lnSpc>
            </a:pPr>
            <a:r>
              <a:rPr lang="zh-CN" altLang="en-US" sz="4800" dirty="0">
                <a:latin typeface="黑体" panose="02010609060101010101" pitchFamily="49" charset="-122"/>
                <a:ea typeface="黑体" panose="02010609060101010101" pitchFamily="49" charset="-122"/>
              </a:rPr>
              <a:t>练习本</a:t>
            </a:r>
          </a:p>
          <a:p>
            <a:pPr algn="ctr" fontAlgn="auto">
              <a:lnSpc>
                <a:spcPct val="150000"/>
              </a:lnSpc>
            </a:pPr>
            <a:r>
              <a:rPr lang="zh-CN" altLang="zh-CN" sz="4800" dirty="0">
                <a:latin typeface="黑体" panose="02010609060101010101" pitchFamily="49" charset="-122"/>
                <a:ea typeface="黑体" panose="02010609060101010101" pitchFamily="49" charset="-122"/>
              </a:rPr>
              <a:t>直尺圆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" y="306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 220"/>
          <p:cNvSpPr/>
          <p:nvPr/>
        </p:nvSpPr>
        <p:spPr>
          <a:xfrm>
            <a:off x="0" y="763905"/>
            <a:ext cx="2414905" cy="46990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新课引入 </a:t>
            </a:r>
            <a:endParaRPr lang="zh-CN" altLang="zh-CN" sz="2000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图片 2"/>
          <p:cNvPicPr/>
          <p:nvPr/>
        </p:nvPicPr>
        <p:blipFill>
          <a:blip r:embed="rId3" cstate="print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280400" y="3418840"/>
            <a:ext cx="3054985" cy="3013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125095" y="1363980"/>
            <a:ext cx="11579860" cy="1753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如图所示</a:t>
            </a:r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点</a:t>
            </a:r>
            <a:r>
              <a:rPr lang="en-US" altLang="zh-CN" sz="36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en-US" altLang="zh-CN" sz="36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</a:t>
            </a:r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en-US" altLang="zh-CN" sz="36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C</a:t>
            </a:r>
            <a:r>
              <a:rPr lang="zh-CN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表示三个村庄</a:t>
            </a:r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现要建一座深井水泵站</a:t>
            </a:r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向三个村庄分别送水</a:t>
            </a:r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为使三条输水管长度相同</a:t>
            </a:r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水泵站应建在何处</a:t>
            </a:r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?</a:t>
            </a:r>
            <a:r>
              <a:rPr lang="zh-CN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请画示意图</a:t>
            </a:r>
            <a:r>
              <a:rPr lang="en-US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并说明理由</a:t>
            </a:r>
            <a:r>
              <a:rPr lang="en-US" altLang="zh-CN" sz="36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 </a:t>
            </a:r>
            <a:endParaRPr lang="zh-CN" altLang="zh-CN" sz="3600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300" y="3790950"/>
            <a:ext cx="786764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u="sng" dirty="0" smtClean="0">
                <a:solidFill>
                  <a:srgbClr val="FF0000"/>
                </a:solidFill>
              </a:rPr>
              <a:t>线段垂直平分线性质定理的逆定理</a:t>
            </a:r>
            <a:r>
              <a:rPr lang="zh-CN" altLang="en-US" sz="3600" dirty="0" smtClean="0"/>
              <a:t>：</a:t>
            </a:r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到线段两端距离相等的点，在这条线段的垂直平分线上</a:t>
            </a:r>
            <a:endParaRPr lang="zh-CN" altLang="en-US" sz="3600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8667750" y="5876925"/>
            <a:ext cx="2276475" cy="285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8667750" y="3790950"/>
            <a:ext cx="1138237" cy="20859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8280400" y="4181475"/>
            <a:ext cx="2378075" cy="13638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9805987" y="4752975"/>
            <a:ext cx="1905" cy="1771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/>
          <p:cNvSpPr/>
          <p:nvPr/>
        </p:nvSpPr>
        <p:spPr>
          <a:xfrm>
            <a:off x="9783127" y="5038724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9991725" y="4752975"/>
            <a:ext cx="666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 animBg="1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 220"/>
          <p:cNvSpPr/>
          <p:nvPr/>
        </p:nvSpPr>
        <p:spPr>
          <a:xfrm>
            <a:off x="76200" y="892810"/>
            <a:ext cx="2172335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学习目标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" y="58091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文本框 1"/>
          <p:cNvSpPr txBox="1"/>
          <p:nvPr/>
        </p:nvSpPr>
        <p:spPr>
          <a:xfrm>
            <a:off x="568325" y="1704340"/>
            <a:ext cx="10848975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sz="36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 </a:t>
            </a:r>
            <a:r>
              <a:rPr sz="3600" dirty="0" err="1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会用尺规</a:t>
            </a:r>
            <a:r>
              <a:rPr sz="3600" dirty="0" err="1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作已知线段的垂直平分线</a:t>
            </a:r>
            <a:r>
              <a:rPr sz="3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sz="36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algn="l" fontAlgn="auto">
              <a:lnSpc>
                <a:spcPct val="150000"/>
              </a:lnSpc>
            </a:pPr>
            <a:r>
              <a:rPr sz="36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.</a:t>
            </a:r>
            <a:r>
              <a:rPr sz="36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会用尺规作</a:t>
            </a:r>
            <a:r>
              <a:rPr lang="zh-CN" altLang="en-US" sz="360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：</a:t>
            </a:r>
            <a:r>
              <a:rPr sz="360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经过一已知点作已知直线的垂线</a:t>
            </a:r>
            <a:r>
              <a:rPr sz="3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8" y="306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 220"/>
          <p:cNvSpPr/>
          <p:nvPr/>
        </p:nvSpPr>
        <p:spPr>
          <a:xfrm>
            <a:off x="0" y="701040"/>
            <a:ext cx="2736850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合作研学</a:t>
            </a:r>
            <a:r>
              <a:rPr lang="en-US" altLang="zh-CN" sz="2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&amp;</a:t>
            </a:r>
            <a:r>
              <a:rPr lang="zh-CN" altLang="en-US" sz="2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展示激学</a:t>
            </a:r>
          </a:p>
        </p:txBody>
      </p:sp>
      <p:pic>
        <p:nvPicPr>
          <p:cNvPr id="5" name="图片 4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3981" y="3785741"/>
            <a:ext cx="3089945" cy="830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217170" y="1198880"/>
            <a:ext cx="84664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如图所示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已知线段</a:t>
            </a:r>
            <a:r>
              <a:rPr lang="en-US" altLang="zh-CN" sz="2800" b="1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. </a:t>
            </a:r>
            <a:r>
              <a:rPr lang="zh-CN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求作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  <a:r>
              <a:rPr lang="zh-CN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线段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</a:t>
            </a:r>
            <a:r>
              <a:rPr lang="zh-CN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垂直平分线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</a:p>
        </p:txBody>
      </p:sp>
      <p:sp>
        <p:nvSpPr>
          <p:cNvPr id="7" name="矩形 6"/>
          <p:cNvSpPr/>
          <p:nvPr/>
        </p:nvSpPr>
        <p:spPr>
          <a:xfrm>
            <a:off x="-1" y="1659255"/>
            <a:ext cx="1091367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〔解析〕由线段垂直平分线性质定理的逆定理可知,只要作出到这条线段端点距离相等的两点,连接这两个点,即得所求作的直线.</a:t>
            </a:r>
          </a:p>
        </p:txBody>
      </p:sp>
      <p:sp>
        <p:nvSpPr>
          <p:cNvPr id="8" name="矩形 7"/>
          <p:cNvSpPr/>
          <p:nvPr/>
        </p:nvSpPr>
        <p:spPr>
          <a:xfrm>
            <a:off x="128583" y="2637041"/>
            <a:ext cx="28921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作法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  <a:r>
              <a:rPr lang="zh-CN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如图所示</a:t>
            </a:r>
            <a:r>
              <a:rPr lang="en-US" altLang="zh-CN" sz="2800" b="1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536097"/>
              </p:ext>
            </p:extLst>
          </p:nvPr>
        </p:nvGraphicFramePr>
        <p:xfrm>
          <a:off x="5788660" y="2927596"/>
          <a:ext cx="1145540" cy="75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14325600" imgH="9448800" progId="">
                  <p:embed/>
                </p:oleObj>
              </mc:Choice>
              <mc:Fallback>
                <p:oleObj name="Equation" r:id="rId5" imgW="14325600" imgH="9448800" progId="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88660" y="2927596"/>
                        <a:ext cx="1145540" cy="7555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78789" y="3159125"/>
            <a:ext cx="804608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1)</a:t>
            </a:r>
            <a:r>
              <a:rPr lang="zh-CN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分别以点</a:t>
            </a:r>
            <a:r>
              <a:rPr lang="en-US" altLang="zh-CN" sz="2800" b="1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和点</a:t>
            </a:r>
            <a:r>
              <a:rPr lang="en-US" altLang="zh-CN" sz="2800" b="1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</a:t>
            </a:r>
            <a:r>
              <a:rPr lang="zh-CN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为圆心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en-US" altLang="zh-CN" sz="2800" b="1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           )  </a:t>
            </a:r>
            <a:r>
              <a:rPr lang="zh-CN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为半径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在线段</a:t>
            </a:r>
            <a:r>
              <a:rPr lang="en-US" altLang="zh-CN" sz="2800" b="1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</a:t>
            </a:r>
            <a:r>
              <a:rPr lang="zh-CN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两侧画弧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分别相交于点</a:t>
            </a:r>
            <a:r>
              <a:rPr lang="en-US" altLang="zh-CN" sz="2800" b="1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C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en-US" altLang="zh-CN" sz="2800" b="1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D.</a:t>
            </a:r>
            <a:endParaRPr lang="zh-CN" altLang="zh-CN" sz="2800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78790" y="4113232"/>
            <a:ext cx="791273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2)</a:t>
            </a:r>
            <a:r>
              <a:rPr lang="zh-CN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过点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C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、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D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作直线</a:t>
            </a:r>
            <a:r>
              <a:rPr lang="en-US" altLang="zh-CN" sz="2800" b="1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CD.</a:t>
            </a:r>
            <a:endParaRPr lang="zh-CN" altLang="zh-CN" sz="2800" b="1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zh-CN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直线</a:t>
            </a:r>
            <a:r>
              <a:rPr lang="en-US" altLang="zh-CN" sz="2800" b="1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CD</a:t>
            </a:r>
            <a:r>
              <a:rPr lang="zh-CN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即为所求</a:t>
            </a:r>
            <a:r>
              <a:rPr lang="en-US" altLang="zh-CN" sz="2800" b="1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zh-CN" sz="2800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1" name="弧形 10"/>
          <p:cNvSpPr/>
          <p:nvPr/>
        </p:nvSpPr>
        <p:spPr>
          <a:xfrm rot="21063544">
            <a:off x="10025715" y="2666583"/>
            <a:ext cx="466983" cy="546196"/>
          </a:xfrm>
          <a:prstGeom prst="arc">
            <a:avLst>
              <a:gd name="adj1" fmla="val 16334161"/>
              <a:gd name="adj2" fmla="val 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弧形 11"/>
          <p:cNvSpPr/>
          <p:nvPr/>
        </p:nvSpPr>
        <p:spPr>
          <a:xfrm rot="4010509">
            <a:off x="10061389" y="5283249"/>
            <a:ext cx="318030" cy="530261"/>
          </a:xfrm>
          <a:prstGeom prst="arc">
            <a:avLst>
              <a:gd name="adj1" fmla="val 16423429"/>
              <a:gd name="adj2" fmla="val 3841918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弧形 12"/>
          <p:cNvSpPr/>
          <p:nvPr/>
        </p:nvSpPr>
        <p:spPr>
          <a:xfrm rot="14621800">
            <a:off x="10240163" y="2599634"/>
            <a:ext cx="648072" cy="648072"/>
          </a:xfrm>
          <a:prstGeom prst="arc">
            <a:avLst>
              <a:gd name="adj1" fmla="val 17890318"/>
              <a:gd name="adj2" fmla="val 39272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弧形 13"/>
          <p:cNvSpPr/>
          <p:nvPr/>
        </p:nvSpPr>
        <p:spPr>
          <a:xfrm rot="18097305">
            <a:off x="10155550" y="5018139"/>
            <a:ext cx="597224" cy="731595"/>
          </a:xfrm>
          <a:prstGeom prst="arc">
            <a:avLst>
              <a:gd name="adj1" fmla="val 6800186"/>
              <a:gd name="adj2" fmla="val 13893833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0490165" y="2417589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10706189" y="5225901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dirty="0"/>
          </a:p>
        </p:txBody>
      </p:sp>
      <p:cxnSp>
        <p:nvCxnSpPr>
          <p:cNvPr id="18" name="直接连接符 17"/>
          <p:cNvCxnSpPr/>
          <p:nvPr/>
        </p:nvCxnSpPr>
        <p:spPr>
          <a:xfrm>
            <a:off x="10346149" y="2345581"/>
            <a:ext cx="0" cy="360040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389538" y="5149681"/>
            <a:ext cx="8966835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我们曾用刻度尺找线段的中点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当我们学习了线段的垂直平分线的作法时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一旦垂直平分线作出</a:t>
            </a:r>
            <a:r>
              <a:rPr lang="en-US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线段与线段的垂直平分线的交点就是线段的中点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24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所以我们也用这种方法找线段的中点</a:t>
            </a:r>
            <a:r>
              <a:rPr lang="en-US" altLang="zh-CN" sz="2400" b="1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zh-CN" sz="2400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391582" y="36746"/>
            <a:ext cx="5287645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活动一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线段的垂直平分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 bldLvl="0" animBg="1"/>
      <p:bldP spid="12" grpId="0" bldLvl="0" animBg="1"/>
      <p:bldP spid="13" grpId="0" bldLvl="0" animBg="1"/>
      <p:bldP spid="14" grpId="0" bldLvl="0" animBg="1"/>
      <p:bldP spid="15" grpId="0"/>
      <p:bldP spid="16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" y="306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8" name="图片 7"/>
          <p:cNvPicPr/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9270851" y="3662933"/>
            <a:ext cx="2592288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200025" y="1036955"/>
            <a:ext cx="11099165" cy="1076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如图所示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已知直线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及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外一点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. </a:t>
            </a:r>
          </a:p>
          <a:p>
            <a:r>
              <a:rPr lang="zh-CN" altLang="zh-CN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求作</a:t>
            </a:r>
            <a:r>
              <a:rPr lang="en-US" altLang="zh-CN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  <a:r>
              <a:rPr lang="zh-CN" altLang="zh-CN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经过点</a:t>
            </a:r>
            <a:r>
              <a:rPr lang="en-US" altLang="zh-CN" sz="3200" i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</a:t>
            </a:r>
            <a:r>
              <a:rPr lang="zh-CN" altLang="en-US" sz="3200" i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且垂直于</a:t>
            </a:r>
            <a:r>
              <a:rPr lang="en-US" altLang="zh-CN" sz="3200" i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</a:t>
            </a:r>
            <a:r>
              <a:rPr lang="zh-CN" altLang="zh-CN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直线</a:t>
            </a:r>
            <a:r>
              <a:rPr lang="en-US" altLang="zh-CN" sz="3200" i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</a:p>
        </p:txBody>
      </p:sp>
      <p:sp>
        <p:nvSpPr>
          <p:cNvPr id="10" name="矩形 9"/>
          <p:cNvSpPr/>
          <p:nvPr/>
        </p:nvSpPr>
        <p:spPr>
          <a:xfrm>
            <a:off x="-50165" y="2088515"/>
            <a:ext cx="12148185" cy="1076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〔解析〕在直线</a:t>
            </a:r>
            <a:r>
              <a:rPr lang="en-US" altLang="zh-CN" sz="3200" i="1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</a:t>
            </a:r>
            <a:r>
              <a:rPr lang="zh-CN" altLang="zh-CN" sz="3200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上作出一条线段</a:t>
            </a:r>
            <a:r>
              <a:rPr lang="en-US" altLang="zh-CN" sz="3200" i="1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CD</a:t>
            </a:r>
            <a:r>
              <a:rPr lang="zh-CN" altLang="en-US" sz="3200" i="1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3200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使得点</a:t>
            </a:r>
            <a:r>
              <a:rPr lang="en-US" altLang="zh-CN" sz="3200" i="1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</a:t>
            </a:r>
            <a:r>
              <a:rPr lang="zh-CN" altLang="zh-CN" sz="3200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在线段</a:t>
            </a:r>
            <a:r>
              <a:rPr lang="en-US" altLang="zh-CN" sz="3200" i="1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CD</a:t>
            </a:r>
            <a:r>
              <a:rPr lang="zh-CN" altLang="zh-CN" sz="3200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垂直平分线上</a:t>
            </a:r>
            <a:r>
              <a:rPr lang="en-US" altLang="zh-CN" sz="3200" i="1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r>
              <a:rPr lang="zh-CN" altLang="zh-CN" sz="3200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再作出到点</a:t>
            </a:r>
            <a:r>
              <a:rPr lang="en-US" altLang="zh-CN" sz="3200" i="1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C</a:t>
            </a:r>
            <a:r>
              <a:rPr lang="zh-CN" altLang="en-US" sz="3200" i="1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en-US" altLang="zh-CN" sz="3200" i="1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D</a:t>
            </a:r>
            <a:r>
              <a:rPr lang="zh-CN" altLang="zh-CN" sz="3200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距离相等的点</a:t>
            </a:r>
            <a:r>
              <a:rPr lang="en-US" altLang="zh-CN" sz="3200" i="1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Q</a:t>
            </a:r>
            <a:r>
              <a:rPr lang="zh-CN" altLang="en-US" sz="3200" i="1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3200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连接</a:t>
            </a:r>
            <a:r>
              <a:rPr lang="en-US" altLang="zh-CN" sz="3200" i="1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Q</a:t>
            </a:r>
            <a:r>
              <a:rPr lang="zh-CN" altLang="en-US" sz="3200" i="1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zh-CN" sz="3200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直线</a:t>
            </a:r>
            <a:r>
              <a:rPr lang="en-US" altLang="zh-CN" sz="3200" i="1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Q</a:t>
            </a:r>
            <a:r>
              <a:rPr lang="zh-CN" altLang="zh-CN" sz="3200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即为所求</a:t>
            </a:r>
            <a:r>
              <a:rPr lang="en-US" altLang="zh-CN" sz="3200" i="1" dirty="0" smtClean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zh-CN" sz="3200" dirty="0">
              <a:solidFill>
                <a:srgbClr val="FF00FF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3665" y="3164840"/>
            <a:ext cx="8824595" cy="1568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作法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如图所示</a:t>
            </a:r>
          </a:p>
          <a:p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(1)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以点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为圆心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适当长为半径画弧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交直线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于点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C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D. 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62610" y="5809615"/>
            <a:ext cx="5817870" cy="1076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3)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过点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、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Q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作直线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Q.</a:t>
            </a:r>
          </a:p>
          <a:p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直线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Q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即为所求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62610" y="4733290"/>
            <a:ext cx="8164830" cy="1076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2)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分别以点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C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D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为圆心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适当长为半径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在直线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另一侧画弧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两弧相交于点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Q.</a:t>
            </a:r>
            <a:endParaRPr lang="zh-CN" altLang="zh-CN" sz="3200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4" name="弧形 13"/>
          <p:cNvSpPr/>
          <p:nvPr/>
        </p:nvSpPr>
        <p:spPr>
          <a:xfrm rot="7039429">
            <a:off x="11015904" y="4791937"/>
            <a:ext cx="554595" cy="424419"/>
          </a:xfrm>
          <a:prstGeom prst="arc">
            <a:avLst>
              <a:gd name="adj1" fmla="val 14843557"/>
              <a:gd name="adj2" fmla="val 20159160"/>
            </a:avLst>
          </a:prstGeom>
          <a:ln w="317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弧形 14"/>
          <p:cNvSpPr/>
          <p:nvPr/>
        </p:nvSpPr>
        <p:spPr>
          <a:xfrm rot="9144903">
            <a:off x="9536567" y="4453471"/>
            <a:ext cx="792088" cy="720080"/>
          </a:xfrm>
          <a:prstGeom prst="arc">
            <a:avLst>
              <a:gd name="adj1" fmla="val 17993729"/>
              <a:gd name="adj2" fmla="val 0"/>
            </a:avLst>
          </a:prstGeom>
          <a:ln w="317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9198843" y="4599037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1575107" y="4599037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8" name="弧形 17"/>
          <p:cNvSpPr/>
          <p:nvPr/>
        </p:nvSpPr>
        <p:spPr>
          <a:xfrm rot="9144903">
            <a:off x="10328656" y="5461584"/>
            <a:ext cx="792088" cy="720080"/>
          </a:xfrm>
          <a:prstGeom prst="arc">
            <a:avLst>
              <a:gd name="adj1" fmla="val 17993729"/>
              <a:gd name="adj2" fmla="val 0"/>
            </a:avLst>
          </a:prstGeom>
          <a:ln w="317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弧形 18"/>
          <p:cNvSpPr/>
          <p:nvPr/>
        </p:nvSpPr>
        <p:spPr>
          <a:xfrm rot="7039429">
            <a:off x="10101459" y="5738705"/>
            <a:ext cx="554595" cy="424419"/>
          </a:xfrm>
          <a:prstGeom prst="arc">
            <a:avLst>
              <a:gd name="adj1" fmla="val 14843557"/>
              <a:gd name="adj2" fmla="val 20159160"/>
            </a:avLst>
          </a:prstGeom>
          <a:ln w="317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连接符 19"/>
          <p:cNvCxnSpPr/>
          <p:nvPr/>
        </p:nvCxnSpPr>
        <p:spPr>
          <a:xfrm>
            <a:off x="10494987" y="3662933"/>
            <a:ext cx="0" cy="2736304"/>
          </a:xfrm>
          <a:prstGeom prst="line">
            <a:avLst/>
          </a:prstGeom>
          <a:ln w="317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10855027" y="5823173"/>
            <a:ext cx="4443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2" name=" 220"/>
          <p:cNvSpPr/>
          <p:nvPr/>
        </p:nvSpPr>
        <p:spPr>
          <a:xfrm>
            <a:off x="0" y="607060"/>
            <a:ext cx="2736850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合作研学</a:t>
            </a:r>
            <a:r>
              <a:rPr lang="en-US" altLang="zh-CN" sz="2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&amp;</a:t>
            </a:r>
            <a:r>
              <a:rPr lang="zh-CN" altLang="en-US" sz="2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展示激学</a:t>
            </a:r>
          </a:p>
        </p:txBody>
      </p:sp>
      <p:sp>
        <p:nvSpPr>
          <p:cNvPr id="3" name="矩形 2"/>
          <p:cNvSpPr/>
          <p:nvPr/>
        </p:nvSpPr>
        <p:spPr>
          <a:xfrm>
            <a:off x="5548551" y="132378"/>
            <a:ext cx="572516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活动二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一点作已知直线的垂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 bldLvl="0" animBg="1"/>
      <p:bldP spid="15" grpId="0" bldLvl="0" animBg="1"/>
      <p:bldP spid="16" grpId="0"/>
      <p:bldP spid="17" grpId="0"/>
      <p:bldP spid="18" grpId="0" bldLvl="0" animBg="1"/>
      <p:bldP spid="19" grpId="0" bldLvl="0" animBg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" y="306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 220"/>
          <p:cNvSpPr/>
          <p:nvPr/>
        </p:nvSpPr>
        <p:spPr>
          <a:xfrm>
            <a:off x="0" y="623570"/>
            <a:ext cx="2736850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合作研学</a:t>
            </a:r>
            <a:r>
              <a:rPr lang="en-US" altLang="zh-CN" sz="2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&amp;</a:t>
            </a:r>
            <a:r>
              <a:rPr lang="zh-CN" altLang="en-US" sz="2000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展示激学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2240" y="1250950"/>
            <a:ext cx="7172960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28600"/>
            <a:r>
              <a:rPr lang="en-US" sz="36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</a:t>
            </a:r>
            <a:r>
              <a:rPr lang="zh-CN" sz="36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教材第</a:t>
            </a:r>
            <a:r>
              <a:rPr lang="en-US" sz="36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19</a:t>
            </a:r>
            <a:r>
              <a:rPr lang="zh-CN" sz="36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页做一做</a:t>
            </a:r>
            <a:r>
              <a:rPr lang="en-US" sz="36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)</a:t>
            </a:r>
            <a:endParaRPr lang="zh-CN" sz="3600" b="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indent="228600"/>
            <a:r>
              <a:rPr lang="zh-CN" sz="36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已知</a:t>
            </a:r>
            <a:r>
              <a:rPr lang="en-US" sz="36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  <a:r>
              <a:rPr lang="zh-CN" sz="36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如图所示</a:t>
            </a:r>
            <a:r>
              <a:rPr lang="en-US" sz="36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sz="36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点</a:t>
            </a:r>
            <a:r>
              <a:rPr lang="en-US" sz="3600" b="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</a:t>
            </a:r>
            <a:r>
              <a:rPr lang="zh-CN" sz="36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在直线</a:t>
            </a:r>
            <a:r>
              <a:rPr lang="en-US" sz="3600" b="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</a:t>
            </a:r>
            <a:r>
              <a:rPr lang="zh-CN" sz="36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上</a:t>
            </a:r>
            <a:r>
              <a:rPr lang="en-US" sz="3600" b="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 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7315200" y="1657350"/>
            <a:ext cx="3811905" cy="1162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" name="文本框 102"/>
          <p:cNvSpPr txBox="1"/>
          <p:nvPr/>
        </p:nvSpPr>
        <p:spPr>
          <a:xfrm>
            <a:off x="142240" y="1866900"/>
            <a:ext cx="7363460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28600"/>
            <a:endParaRPr lang="zh-CN" sz="3600" b="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indent="228600"/>
            <a:r>
              <a:rPr lang="zh-CN" sz="36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求作</a:t>
            </a:r>
            <a:r>
              <a:rPr lang="en-US" sz="36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  <a:r>
              <a:rPr lang="zh-CN" sz="36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经过点</a:t>
            </a:r>
            <a:r>
              <a:rPr lang="en-US" sz="3600" b="0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</a:t>
            </a:r>
            <a:r>
              <a:rPr lang="en-US" sz="36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sz="36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且垂直于</a:t>
            </a:r>
            <a:r>
              <a:rPr lang="en-US" sz="3600" b="0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B</a:t>
            </a:r>
            <a:r>
              <a:rPr lang="zh-CN" sz="36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直线</a:t>
            </a:r>
            <a:r>
              <a:rPr lang="en-US" sz="3600" b="0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en-US" altLang="en-US" sz="3600" b="0" i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 220"/>
          <p:cNvSpPr/>
          <p:nvPr/>
        </p:nvSpPr>
        <p:spPr>
          <a:xfrm>
            <a:off x="0" y="835025"/>
            <a:ext cx="2312670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精讲领学  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" y="306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矩形 6"/>
          <p:cNvSpPr/>
          <p:nvPr/>
        </p:nvSpPr>
        <p:spPr>
          <a:xfrm>
            <a:off x="645160" y="3766820"/>
            <a:ext cx="10292715" cy="1568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过一点作已知直线的垂线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由于已知点与直线可以有两种不同的位置关系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  <a:r>
              <a:rPr lang="en-US" altLang="zh-CN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①</a:t>
            </a:r>
            <a:r>
              <a:rPr lang="zh-CN" altLang="zh-CN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点在直线外</a:t>
            </a:r>
            <a:r>
              <a:rPr lang="en-US" altLang="zh-CN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;②</a:t>
            </a:r>
            <a:r>
              <a:rPr lang="zh-CN" altLang="zh-CN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点在直线上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因此同学们在作图时要掌握这两种方法的区别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zh-CN" sz="32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45160" y="1822450"/>
            <a:ext cx="10195560" cy="1568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en-US" altLang="zh-CN" sz="3200" i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r>
              <a:rPr lang="zh-CN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根据线段垂直平分线的性质定理的逆定理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只要找到两个到线段两端距离相等的点</a:t>
            </a:r>
            <a:r>
              <a:rPr lang="en-US" altLang="zh-CN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zh-CN" sz="32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那么过这两点就可以作出线段的垂直平分线</a:t>
            </a:r>
            <a:r>
              <a:rPr lang="en-US" altLang="zh-CN" sz="3200" i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 220"/>
          <p:cNvSpPr/>
          <p:nvPr/>
        </p:nvSpPr>
        <p:spPr>
          <a:xfrm>
            <a:off x="0" y="835025"/>
            <a:ext cx="2239010" cy="408940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>
                <a:solidFill>
                  <a:srgbClr val="FFFFFF"/>
                </a:solidFill>
                <a:latin typeface="微软雅黑" panose="020B0503020204020204" charset="-122"/>
                <a:ea typeface="微软雅黑" panose="020B0503020204020204" charset="-122"/>
              </a:rPr>
              <a:t>课堂检测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" y="306"/>
            <a:ext cx="5364163" cy="8350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225" y="1613535"/>
            <a:ext cx="10875010" cy="20059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波形">
  <a:themeElements>
    <a:clrScheme name="波形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波形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波形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98</TotalTime>
  <Words>1088</Words>
  <Application>Microsoft Office PowerPoint</Application>
  <PresentationFormat>自定义</PresentationFormat>
  <Paragraphs>76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17" baseType="lpstr">
      <vt:lpstr>波形</vt:lpstr>
      <vt:lpstr>Equation</vt:lpstr>
      <vt:lpstr>第十六章 轴对称和中心对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代数式</dc:title>
  <dc:creator>Administrator</dc:creator>
  <cp:lastModifiedBy>1</cp:lastModifiedBy>
  <cp:revision>60</cp:revision>
  <dcterms:created xsi:type="dcterms:W3CDTF">2015-05-05T08:02:00Z</dcterms:created>
  <dcterms:modified xsi:type="dcterms:W3CDTF">2023-10-10T03:52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4A8D93162EAD4BD2A1198CB9F3CE49F6</vt:lpwstr>
  </property>
</Properties>
</file>